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CFB" w:rsidRPr="009A5CFB" w:rsidRDefault="009A5CFB" w:rsidP="009A5CFB">
      <w:pPr>
        <w:widowControl w:val="0"/>
        <w:autoSpaceDE w:val="0"/>
        <w:autoSpaceDN w:val="0"/>
        <w:adjustRightInd w:val="0"/>
        <w:spacing w:before="340" w:after="340" w:line="60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Тема 1.3. Основы аэродинамики больших скоростей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340" w:line="60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нятие № 1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340" w:line="48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1. Природа и скорость звука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 звуком понимают физический процесс распространения малых возмущений среды (например, воздуха), возникающих в виде небольших изменений давления и плотности. Источник звука – колебательное движение отдельных частиц. Скорость колебательного движения частиц очень мала, а скорость распространения возмущений, вызванных этими колебаниями, очень велика. Смещение каждой отдельной частицы ничтожно мало, а возмущение передаётся на большие расстояния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Ухо человека воспринимает как звук лишь те возмущения, которые передаются с частотой от 16 до 20000 колебаний в секунду. Процесс распространения малых возмущений имеет волновую природу (звуковые волны). Скорость распространения волн принято называть скоростью звука. Она зависит от упругих свойств среды и определяется из уравнения Лапласа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6.75pt" o:ole="">
            <v:imagedata r:id="rId4" o:title=""/>
          </v:shape>
          <o:OLEObject Type="Embed" ProgID="Equation.DSMT4" ShapeID="_x0000_i1025" DrawAspect="Content" ObjectID="_1758975220" r:id="rId5"/>
        </w:objec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758975221" r:id="rId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звука,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60" w:dyaOrig="340">
          <v:shape id="_x0000_i1027" type="#_x0000_t75" style="width:23.25pt;height:17.25pt" o:ole="">
            <v:imagedata r:id="rId8" o:title=""/>
          </v:shape>
          <o:OLEObject Type="Embed" ProgID="Equation.DSMT4" ShapeID="_x0000_i1027" DrawAspect="Content" ObjectID="_1758975222" r:id="rId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758975223" r:id="rId1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лотность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60">
          <v:shape id="_x0000_i1029" type="#_x0000_t75" style="width:33pt;height:18pt" o:ole="">
            <v:imagedata r:id="rId12" o:title=""/>
          </v:shape>
          <o:OLEObject Type="Embed" ProgID="Equation.DSMT4" ShapeID="_x0000_i1029" DrawAspect="Content" ObjectID="_1758975224" r:id="rId1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30" type="#_x0000_t75" style="width:12pt;height:12.75pt" o:ole="">
            <v:imagedata r:id="rId14" o:title=""/>
          </v:shape>
          <o:OLEObject Type="Embed" ProgID="Equation.DSMT4" ShapeID="_x0000_i1030" DrawAspect="Content" ObjectID="_1758975225" r:id="rId1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давление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80" w:dyaOrig="279">
          <v:shape id="_x0000_i1031" type="#_x0000_t75" style="width:18.75pt;height:14.25pt" o:ole="">
            <v:imagedata r:id="rId16" o:title=""/>
          </v:shape>
          <o:OLEObject Type="Embed" ProgID="Equation.DSMT4" ShapeID="_x0000_i1031" DrawAspect="Content" ObjectID="_1758975226" r:id="rId1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proofErr w:type="gramEnd"/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00" w:dyaOrig="279">
          <v:shape id="_x0000_i1032" type="#_x0000_t75" style="width:9.75pt;height:14.25pt" o:ole="">
            <v:imagedata r:id="rId18" o:title=""/>
          </v:shape>
          <o:OLEObject Type="Embed" ProgID="Equation.DSMT4" ShapeID="_x0000_i1032" DrawAspect="Content" ObjectID="_1758975227" r:id="rId1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оказатель адиабаты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но определить зависимость скорости звука от температуры среды. По уравнению состояния газа (Клапейрона):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40" w:dyaOrig="340">
          <v:shape id="_x0000_i1033" type="#_x0000_t75" style="width:51.75pt;height:17.25pt" o:ole="">
            <v:imagedata r:id="rId20" o:title=""/>
          </v:shape>
          <o:OLEObject Type="Embed" ProgID="Equation.DSMT4" ShapeID="_x0000_i1033" DrawAspect="Content" ObjectID="_1758975228" r:id="rId2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9A5CFB" w:rsidRPr="009A5CFB" w:rsidRDefault="009A5CFB" w:rsidP="009A5CFB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9A5CF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40" w:dyaOrig="260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758975229" r:id="rId2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азовая постоянная,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40">
          <v:shape id="_x0000_i1035" type="#_x0000_t75" style="width:56.25pt;height:17.25pt" o:ole="">
            <v:imagedata r:id="rId24" o:title=""/>
          </v:shape>
          <o:OLEObject Type="Embed" ProgID="Equation.DSMT4" ShapeID="_x0000_i1035" DrawAspect="Content" ObjectID="_1758975230" r:id="rId2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20" w:dyaOrig="260">
          <v:shape id="_x0000_i1036" type="#_x0000_t75" style="width:11.25pt;height:12.75pt" o:ole="">
            <v:imagedata r:id="rId26" o:title=""/>
          </v:shape>
          <o:OLEObject Type="Embed" ProgID="Equation.DSMT4" ShapeID="_x0000_i1036" DrawAspect="Content" ObjectID="_1758975231" r:id="rId2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абсолютная температура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9A5CFB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260">
          <v:shape id="_x0000_i1037" type="#_x0000_t75" style="width:12.75pt;height:12.75pt" o:ole="">
            <v:imagedata r:id="rId28" o:title=""/>
          </v:shape>
          <o:OLEObject Type="Embed" ProgID="Equation.DSMT4" ShapeID="_x0000_i1037" DrawAspect="Content" ObjectID="_1758975232" r:id="rId2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ставляя правую часть уравнения в формулу скорости звука 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место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99" w:dyaOrig="340">
          <v:shape id="_x0000_i1038" type="#_x0000_t75" style="width:24.75pt;height:17.25pt" o:ole="">
            <v:imagedata r:id="rId30" o:title=""/>
          </v:shape>
          <o:OLEObject Type="Embed" ProgID="Equation.DSMT4" ShapeID="_x0000_i1038" DrawAspect="Content" ObjectID="_1758975233" r:id="rId3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учим </w:t>
      </w:r>
      <w:r w:rsidRPr="009A5CFB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1040" w:dyaOrig="360">
          <v:shape id="_x0000_i1039" type="#_x0000_t75" style="width:51.75pt;height:18pt" o:ole="">
            <v:imagedata r:id="rId32" o:title=""/>
          </v:shape>
          <o:OLEObject Type="Embed" ProgID="Equation.DSMT4" ShapeID="_x0000_i1039" DrawAspect="Content" ObjectID="_1758975234" r:id="rId3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. Из этого выражения видно, что скорость звука только от температуры среды. Для воздуха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960" w:dyaOrig="340">
          <v:shape id="_x0000_i1040" type="#_x0000_t75" style="width:147.75pt;height:17.25pt" o:ole="">
            <v:imagedata r:id="rId34" o:title=""/>
          </v:shape>
          <o:OLEObject Type="Embed" ProgID="Equation.DSMT4" ShapeID="_x0000_i1040" DrawAspect="Content" ObjectID="_1758975235" r:id="rId3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этому скорость звука в воздушной 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еде </w:t>
      </w:r>
      <w:r w:rsidRPr="009A5CF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80" w:dyaOrig="400">
          <v:shape id="_x0000_i1041" type="#_x0000_t75" style="width:63.75pt;height:20.25pt" o:ole="">
            <v:imagedata r:id="rId36" o:title=""/>
          </v:shape>
          <o:OLEObject Type="Embed" ProgID="Equation.DSMT4" ShapeID="_x0000_i1041" DrawAspect="Content" ObjectID="_1758975236" r:id="rId3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пературе </w:t>
      </w: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560" w:dyaOrig="320">
          <v:shape id="_x0000_i1042" type="#_x0000_t75" style="width:27.75pt;height:15.75pt" o:ole="">
            <v:imagedata r:id="rId38" o:title=""/>
          </v:shape>
          <o:OLEObject Type="Embed" ProgID="Equation.DSMT4" ShapeID="_x0000_i1042" DrawAspect="Content" ObjectID="_1758975237" r:id="rId3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</w:t>
      </w:r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вука равна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40" w:dyaOrig="340">
          <v:shape id="_x0000_i1043" type="#_x0000_t75" style="width:42pt;height:17.25pt" o:ole="">
            <v:imagedata r:id="rId40" o:title=""/>
          </v:shape>
          <o:OLEObject Type="Embed" ProgID="Equation.DSMT4" ShapeID="_x0000_i1043" DrawAspect="Content" ObjectID="_1758975238" r:id="rId4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40" w:dyaOrig="340">
          <v:shape id="_x0000_i1044" type="#_x0000_t75" style="width:51.75pt;height:17.25pt" o:ole="">
            <v:imagedata r:id="rId42" o:title=""/>
          </v:shape>
          <o:OLEObject Type="Embed" ProgID="Equation.DSMT4" ShapeID="_x0000_i1044" DrawAspect="Content" ObjectID="_1758975239" r:id="rId4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и подъёме на высоту скорость звука уменьшается </w:t>
      </w:r>
      <w:proofErr w:type="gram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340">
          <v:shape id="_x0000_i1045" type="#_x0000_t75" style="width:27.75pt;height:17.25pt" o:ole="">
            <v:imagedata r:id="rId44" o:title=""/>
          </v:shape>
          <o:OLEObject Type="Embed" ProgID="Equation.DSMT4" ShapeID="_x0000_i1045" DrawAspect="Content" ObjectID="_1758975240" r:id="rId4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на</w:t>
      </w:r>
      <w:proofErr w:type="spellEnd"/>
      <w:proofErr w:type="gramEnd"/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ждые </w:t>
      </w: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620" w:dyaOrig="279">
          <v:shape id="_x0000_i1046" type="#_x0000_t75" style="width:30.75pt;height:14.25pt" o:ole="">
            <v:imagedata r:id="rId46" o:title=""/>
          </v:shape>
          <o:OLEObject Type="Embed" ProgID="Equation.DSMT4" ShapeID="_x0000_i1046" DrawAspect="Content" ObjectID="_1758975241" r:id="rId4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соты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before="340" w:after="340" w:line="48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before="340" w:after="340" w:line="48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2. Число «М» - критерий сжимаемости воздуха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 особенности обтекания тел при больших скоростях полёта вызваны проявлением сжимаемости воздуха. Сжимаемостью называется свойство воздуха изменять свою плотность при изменениях давления и температуры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В потоке, обтекающем самолёт, изменения давления пропорциональны скоростному напору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1340" w:dyaOrig="360">
          <v:shape id="_x0000_i1047" type="#_x0000_t75" style="width:66.75pt;height:18pt" o:ole="">
            <v:imagedata r:id="rId48" o:title=""/>
          </v:shape>
          <o:OLEObject Type="Embed" ProgID="Equation.DSMT4" ShapeID="_x0000_i1047" DrawAspect="Content" ObjectID="_1758975242" r:id="rId4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где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240" w:dyaOrig="320">
          <v:shape id="_x0000_i1048" type="#_x0000_t75" style="width:12pt;height:15.75pt" o:ole="">
            <v:imagedata r:id="rId50" o:title=""/>
          </v:shape>
          <o:OLEObject Type="Embed" ProgID="Equation.DSMT4" ShapeID="_x0000_i1048" DrawAspect="Content" ObjectID="_1758975243" r:id="rId5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- коэффициент пропорциональности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Одновременно изменение давления можно рассмотреть как некоторое возмущение среды и определить из формулы скорости звука: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1120" w:dyaOrig="360">
          <v:shape id="_x0000_i1049" type="#_x0000_t75" style="width:56.25pt;height:18pt" o:ole="">
            <v:imagedata r:id="rId52" o:title=""/>
          </v:shape>
          <o:OLEObject Type="Embed" ProgID="Equation.DSMT4" ShapeID="_x0000_i1049" DrawAspect="Content" ObjectID="_1758975244" r:id="rId5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оставим и решим систему уравнений: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2540" w:dyaOrig="360">
          <v:shape id="_x0000_i1050" type="#_x0000_t75" style="width:126.75pt;height:18pt" o:ole="">
            <v:imagedata r:id="rId54" o:title=""/>
          </v:shape>
          <o:OLEObject Type="Embed" ProgID="Equation.DSMT4" ShapeID="_x0000_i1050" DrawAspect="Content" ObjectID="_1758975245" r:id="rId5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Так как левые части уравнений равны, то можно записать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1560" w:dyaOrig="360">
          <v:shape id="_x0000_i1051" type="#_x0000_t75" style="width:78pt;height:18pt" o:ole="">
            <v:imagedata r:id="rId56" o:title=""/>
          </v:shape>
          <o:OLEObject Type="Embed" ProgID="Equation.DSMT4" ShapeID="_x0000_i1051" DrawAspect="Content" ObjectID="_1758975246" r:id="rId5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Умножая полученное уравнение на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620" w:dyaOrig="360">
          <v:shape id="_x0000_i1052" type="#_x0000_t75" style="width:30.75pt;height:18pt" o:ole="">
            <v:imagedata r:id="rId58" o:title=""/>
          </v:shape>
          <o:OLEObject Type="Embed" ProgID="Equation.DSMT4" ShapeID="_x0000_i1052" DrawAspect="Content" ObjectID="_1758975247" r:id="rId5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, получим: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28"/>
          <w:sz w:val="28"/>
          <w:szCs w:val="28"/>
          <w:lang w:val="x-none" w:eastAsia="x-none"/>
        </w:rPr>
        <w:object w:dxaOrig="3220" w:dyaOrig="740">
          <v:shape id="_x0000_i1053" type="#_x0000_t75" style="width:161.25pt;height:36.75pt" o:ole="">
            <v:imagedata r:id="rId60" o:title=""/>
          </v:shape>
          <o:OLEObject Type="Embed" ProgID="Equation.DSMT4" ShapeID="_x0000_i1053" DrawAspect="Content" ObjectID="_1758975248" r:id="rId6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Относительное изменение плотности представляет собой отношение изменения плотности к её новому значению и называется сжатием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1040" w:dyaOrig="340">
          <v:shape id="_x0000_i1054" type="#_x0000_t75" style="width:51.75pt;height:17.25pt" o:ole="">
            <v:imagedata r:id="rId62" o:title=""/>
          </v:shape>
          <o:OLEObject Type="Embed" ProgID="Equation.DSMT4" ShapeID="_x0000_i1054" DrawAspect="Content" ObjectID="_1758975249" r:id="rId6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После соответствующей подстановки получим: </w:t>
      </w:r>
      <w:r w:rsidRPr="009A5CFB">
        <w:rPr>
          <w:rFonts w:ascii="Times New Roman" w:eastAsia="Times New Roman" w:hAnsi="Times New Roman" w:cs="Times New Roman"/>
          <w:position w:val="-14"/>
          <w:sz w:val="28"/>
          <w:szCs w:val="28"/>
          <w:lang w:val="x-none" w:eastAsia="x-none"/>
        </w:rPr>
        <w:object w:dxaOrig="1660" w:dyaOrig="440">
          <v:shape id="_x0000_i1055" type="#_x0000_t75" style="width:83.25pt;height:21.75pt" o:ole="">
            <v:imagedata r:id="rId64" o:title=""/>
          </v:shape>
          <o:OLEObject Type="Embed" ProgID="Equation.DSMT4" ShapeID="_x0000_i1055" DrawAspect="Content" ObjectID="_1758975250" r:id="rId6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Таким образом, величина сжатия зависит от отношения скорости потока к скорости звука. Это отношение называют числом Маха и считают критерием сжимаемости потока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880" w:dyaOrig="340">
          <v:shape id="_x0000_i1056" type="#_x0000_t75" style="width:44.25pt;height:17.25pt" o:ole="">
            <v:imagedata r:id="rId66" o:title=""/>
          </v:shape>
          <o:OLEObject Type="Embed" ProgID="Equation.DSMT4" ShapeID="_x0000_i1056" DrawAspect="Content" ObjectID="_1758975251" r:id="rId6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Чем больше скорость потока, тем больше сжимаемость воздуха, увеличение же скорости звука приводит к уменьшению сжимаемости. Если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900" w:dyaOrig="320">
          <v:shape id="_x0000_i1057" type="#_x0000_t75" style="width:45pt;height:15.75pt" o:ole="">
            <v:imagedata r:id="rId68" o:title=""/>
          </v:shape>
          <o:OLEObject Type="Embed" ProgID="Equation.DSMT4" ShapeID="_x0000_i1057" DrawAspect="Content" ObjectID="_1758975252" r:id="rId6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то сжимаемостью воздуха пренебрегают. При </w:t>
      </w:r>
      <w:r w:rsidRPr="009A5CFB">
        <w:rPr>
          <w:rFonts w:ascii="Times New Roman" w:eastAsia="Times New Roman" w:hAnsi="Times New Roman" w:cs="Times New Roman"/>
          <w:position w:val="-10"/>
          <w:sz w:val="28"/>
          <w:szCs w:val="28"/>
          <w:lang w:val="x-none" w:eastAsia="x-none"/>
        </w:rPr>
        <w:object w:dxaOrig="900" w:dyaOrig="320">
          <v:shape id="_x0000_i1058" type="#_x0000_t75" style="width:45pt;height:15.75pt" o:ole="">
            <v:imagedata r:id="rId70" o:title=""/>
          </v:shape>
          <o:OLEObject Type="Embed" ProgID="Equation.DSMT4" ShapeID="_x0000_i1058" DrawAspect="Content" ObjectID="_1758975253" r:id="rId7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жимаемость воздуха следует учитывать.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 увеличением высоты полёта скорость звука уменьшается. Следовательно, при той же скорости полёта значение числа Маха увеличиться: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12"/>
          <w:sz w:val="28"/>
          <w:szCs w:val="28"/>
          <w:lang w:val="x-none" w:eastAsia="x-none"/>
        </w:rPr>
        <w:object w:dxaOrig="1160" w:dyaOrig="360">
          <v:shape id="_x0000_i1059" type="#_x0000_t75" style="width:57.75pt;height:18pt" o:ole="">
            <v:imagedata r:id="rId72" o:title=""/>
          </v:shape>
          <o:OLEObject Type="Embed" ProgID="Equation.DSMT4" ShapeID="_x0000_i1059" DrawAspect="Content" ObjectID="_1758975254" r:id="rId73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,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где </w:t>
      </w:r>
      <w:r w:rsidRPr="009A5CFB">
        <w:rPr>
          <w:rFonts w:ascii="Times New Roman" w:eastAsia="Times New Roman" w:hAnsi="Times New Roman" w:cs="Times New Roman"/>
          <w:position w:val="-12"/>
          <w:sz w:val="28"/>
          <w:szCs w:val="28"/>
          <w:lang w:val="x-none" w:eastAsia="x-none"/>
        </w:rPr>
        <w:object w:dxaOrig="440" w:dyaOrig="360">
          <v:shape id="_x0000_i1060" type="#_x0000_t75" style="width:21.75pt;height:18pt" o:ole="">
            <v:imagedata r:id="rId74" o:title=""/>
          </v:shape>
          <o:OLEObject Type="Embed" ProgID="Equation.DSMT4" ShapeID="_x0000_i1060" DrawAspect="Content" ObjectID="_1758975255" r:id="rId75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- число Маха полёта на высоте;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6"/>
          <w:sz w:val="28"/>
          <w:szCs w:val="28"/>
          <w:lang w:val="x-none" w:eastAsia="x-none"/>
        </w:rPr>
        <w:object w:dxaOrig="180" w:dyaOrig="220">
          <v:shape id="_x0000_i1061" type="#_x0000_t75" style="width:9pt;height:11.25pt" o:ole="">
            <v:imagedata r:id="rId76" o:title=""/>
          </v:shape>
          <o:OLEObject Type="Embed" ProgID="Equation.DSMT4" ShapeID="_x0000_i1061" DrawAspect="Content" ObjectID="_1758975256" r:id="rId77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- скорость полёта;</w:t>
      </w:r>
    </w:p>
    <w:p w:rsidR="009A5CFB" w:rsidRPr="009A5CFB" w:rsidRDefault="009A5CFB" w:rsidP="009A5CFB">
      <w:pPr>
        <w:widowControl w:val="0"/>
        <w:autoSpaceDE w:val="0"/>
        <w:autoSpaceDN w:val="0"/>
        <w:adjustRightInd w:val="0"/>
        <w:spacing w:after="0" w:line="24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9A5CFB">
        <w:rPr>
          <w:rFonts w:ascii="Times New Roman" w:eastAsia="Times New Roman" w:hAnsi="Times New Roman" w:cs="Times New Roman"/>
          <w:position w:val="-12"/>
          <w:sz w:val="28"/>
          <w:szCs w:val="28"/>
          <w:lang w:val="x-none" w:eastAsia="x-none"/>
        </w:rPr>
        <w:object w:dxaOrig="320" w:dyaOrig="360">
          <v:shape id="_x0000_i1062" type="#_x0000_t75" style="width:15.75pt;height:18pt" o:ole="">
            <v:imagedata r:id="rId78" o:title=""/>
          </v:shape>
          <o:OLEObject Type="Embed" ProgID="Equation.DSMT4" ShapeID="_x0000_i1062" DrawAspect="Content" ObjectID="_1758975257" r:id="rId79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- скорость звука на высоте </w:t>
      </w:r>
      <w:r w:rsidRPr="009A5CFB">
        <w:rPr>
          <w:rFonts w:ascii="Times New Roman" w:eastAsia="Times New Roman" w:hAnsi="Times New Roman" w:cs="Times New Roman"/>
          <w:position w:val="-4"/>
          <w:sz w:val="28"/>
          <w:szCs w:val="28"/>
          <w:lang w:val="x-none" w:eastAsia="x-none"/>
        </w:rPr>
        <w:object w:dxaOrig="279" w:dyaOrig="260">
          <v:shape id="_x0000_i1063" type="#_x0000_t75" style="width:14.25pt;height:12.75pt" o:ole="">
            <v:imagedata r:id="rId80" o:title=""/>
          </v:shape>
          <o:OLEObject Type="Embed" ProgID="Equation.DSMT4" ShapeID="_x0000_i1063" DrawAspect="Content" ObjectID="_1758975258" r:id="rId81"/>
        </w:object>
      </w:r>
      <w:r w:rsidRPr="009A5CFB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.</w:t>
      </w:r>
    </w:p>
    <w:p w:rsidR="00133CD6" w:rsidRPr="009A5CFB" w:rsidRDefault="00133CD6">
      <w:pPr>
        <w:rPr>
          <w:lang w:val="x-none"/>
        </w:rPr>
      </w:pPr>
      <w:bookmarkStart w:id="0" w:name="_GoBack"/>
      <w:bookmarkEnd w:id="0"/>
    </w:p>
    <w:sectPr w:rsidR="00133CD6" w:rsidRPr="009A5C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CFB"/>
    <w:rsid w:val="00002BCF"/>
    <w:rsid w:val="00012843"/>
    <w:rsid w:val="00016DFF"/>
    <w:rsid w:val="000302C4"/>
    <w:rsid w:val="0005513B"/>
    <w:rsid w:val="000578F4"/>
    <w:rsid w:val="000656EB"/>
    <w:rsid w:val="0008671D"/>
    <w:rsid w:val="00087F4B"/>
    <w:rsid w:val="00097862"/>
    <w:rsid w:val="000A05CA"/>
    <w:rsid w:val="000C3F68"/>
    <w:rsid w:val="000C56D1"/>
    <w:rsid w:val="000E1682"/>
    <w:rsid w:val="00101118"/>
    <w:rsid w:val="001166F5"/>
    <w:rsid w:val="00116F7D"/>
    <w:rsid w:val="00126C55"/>
    <w:rsid w:val="00127E6F"/>
    <w:rsid w:val="00133CD6"/>
    <w:rsid w:val="001357A0"/>
    <w:rsid w:val="00141D02"/>
    <w:rsid w:val="001578B6"/>
    <w:rsid w:val="001A6F11"/>
    <w:rsid w:val="001B17D7"/>
    <w:rsid w:val="001C5486"/>
    <w:rsid w:val="001D28F1"/>
    <w:rsid w:val="001D713A"/>
    <w:rsid w:val="001E63B7"/>
    <w:rsid w:val="001F2C37"/>
    <w:rsid w:val="002077C2"/>
    <w:rsid w:val="00207A9F"/>
    <w:rsid w:val="00214C54"/>
    <w:rsid w:val="00216E2D"/>
    <w:rsid w:val="00232D09"/>
    <w:rsid w:val="00233B29"/>
    <w:rsid w:val="0023526E"/>
    <w:rsid w:val="00237EFD"/>
    <w:rsid w:val="00257D44"/>
    <w:rsid w:val="002809E9"/>
    <w:rsid w:val="00281D64"/>
    <w:rsid w:val="0029276E"/>
    <w:rsid w:val="002B13E6"/>
    <w:rsid w:val="002B18E5"/>
    <w:rsid w:val="002C3C52"/>
    <w:rsid w:val="002C7F99"/>
    <w:rsid w:val="002D1F1B"/>
    <w:rsid w:val="002D2E2A"/>
    <w:rsid w:val="002E082D"/>
    <w:rsid w:val="002E4345"/>
    <w:rsid w:val="003012E3"/>
    <w:rsid w:val="00303CBD"/>
    <w:rsid w:val="00306442"/>
    <w:rsid w:val="00315A24"/>
    <w:rsid w:val="00320DBA"/>
    <w:rsid w:val="00327C07"/>
    <w:rsid w:val="003323CC"/>
    <w:rsid w:val="00335640"/>
    <w:rsid w:val="00337B94"/>
    <w:rsid w:val="0034070F"/>
    <w:rsid w:val="00366AA8"/>
    <w:rsid w:val="003739C9"/>
    <w:rsid w:val="00391770"/>
    <w:rsid w:val="003975E6"/>
    <w:rsid w:val="003B7742"/>
    <w:rsid w:val="003C2139"/>
    <w:rsid w:val="003D10C5"/>
    <w:rsid w:val="003D5220"/>
    <w:rsid w:val="003E02E2"/>
    <w:rsid w:val="003E1FEA"/>
    <w:rsid w:val="003E3A95"/>
    <w:rsid w:val="003F10BC"/>
    <w:rsid w:val="0040673A"/>
    <w:rsid w:val="00406D69"/>
    <w:rsid w:val="00441078"/>
    <w:rsid w:val="00457754"/>
    <w:rsid w:val="004645AF"/>
    <w:rsid w:val="00465005"/>
    <w:rsid w:val="004672A3"/>
    <w:rsid w:val="004736A6"/>
    <w:rsid w:val="0047418B"/>
    <w:rsid w:val="0047574A"/>
    <w:rsid w:val="00490BEE"/>
    <w:rsid w:val="004A0793"/>
    <w:rsid w:val="004A0D95"/>
    <w:rsid w:val="004B2976"/>
    <w:rsid w:val="004D024A"/>
    <w:rsid w:val="004E5243"/>
    <w:rsid w:val="004E7BBD"/>
    <w:rsid w:val="004F5AE1"/>
    <w:rsid w:val="00504956"/>
    <w:rsid w:val="00512B89"/>
    <w:rsid w:val="00517915"/>
    <w:rsid w:val="00521C23"/>
    <w:rsid w:val="005232F2"/>
    <w:rsid w:val="0053721C"/>
    <w:rsid w:val="00541190"/>
    <w:rsid w:val="00547489"/>
    <w:rsid w:val="00554951"/>
    <w:rsid w:val="005868F7"/>
    <w:rsid w:val="005A08C0"/>
    <w:rsid w:val="005C2DAF"/>
    <w:rsid w:val="005C44DD"/>
    <w:rsid w:val="005C5B0F"/>
    <w:rsid w:val="005C7942"/>
    <w:rsid w:val="005D2D5F"/>
    <w:rsid w:val="005F4BBB"/>
    <w:rsid w:val="00602F11"/>
    <w:rsid w:val="00613069"/>
    <w:rsid w:val="00620C2A"/>
    <w:rsid w:val="00621F4D"/>
    <w:rsid w:val="0064523E"/>
    <w:rsid w:val="00653074"/>
    <w:rsid w:val="006603A0"/>
    <w:rsid w:val="0066093B"/>
    <w:rsid w:val="006609FF"/>
    <w:rsid w:val="00662022"/>
    <w:rsid w:val="00666E2D"/>
    <w:rsid w:val="006A6080"/>
    <w:rsid w:val="006C0068"/>
    <w:rsid w:val="006D6371"/>
    <w:rsid w:val="006E4499"/>
    <w:rsid w:val="006E7B90"/>
    <w:rsid w:val="006F7C84"/>
    <w:rsid w:val="00712791"/>
    <w:rsid w:val="007175EE"/>
    <w:rsid w:val="007216D4"/>
    <w:rsid w:val="00724FC3"/>
    <w:rsid w:val="0073202B"/>
    <w:rsid w:val="007353DE"/>
    <w:rsid w:val="00745209"/>
    <w:rsid w:val="007453BA"/>
    <w:rsid w:val="007469E7"/>
    <w:rsid w:val="00754D10"/>
    <w:rsid w:val="007563B1"/>
    <w:rsid w:val="0077138F"/>
    <w:rsid w:val="00785429"/>
    <w:rsid w:val="0078743C"/>
    <w:rsid w:val="00795979"/>
    <w:rsid w:val="007A3197"/>
    <w:rsid w:val="007A3E66"/>
    <w:rsid w:val="007A74C0"/>
    <w:rsid w:val="007A799B"/>
    <w:rsid w:val="007B033C"/>
    <w:rsid w:val="007B3E28"/>
    <w:rsid w:val="007C4EB9"/>
    <w:rsid w:val="007C65AB"/>
    <w:rsid w:val="007D166C"/>
    <w:rsid w:val="007E5F25"/>
    <w:rsid w:val="007F330B"/>
    <w:rsid w:val="00804035"/>
    <w:rsid w:val="00805DD0"/>
    <w:rsid w:val="00831F62"/>
    <w:rsid w:val="0083426C"/>
    <w:rsid w:val="008456C2"/>
    <w:rsid w:val="008515BD"/>
    <w:rsid w:val="00872EDB"/>
    <w:rsid w:val="00884770"/>
    <w:rsid w:val="00884893"/>
    <w:rsid w:val="00885E2C"/>
    <w:rsid w:val="008A471F"/>
    <w:rsid w:val="008A6D43"/>
    <w:rsid w:val="008B793B"/>
    <w:rsid w:val="008C32FE"/>
    <w:rsid w:val="008D6C1A"/>
    <w:rsid w:val="008E5A62"/>
    <w:rsid w:val="008F03FE"/>
    <w:rsid w:val="008F6A93"/>
    <w:rsid w:val="009032BB"/>
    <w:rsid w:val="009107DB"/>
    <w:rsid w:val="009107F8"/>
    <w:rsid w:val="00913D32"/>
    <w:rsid w:val="00914320"/>
    <w:rsid w:val="00915339"/>
    <w:rsid w:val="009158A9"/>
    <w:rsid w:val="00917EE9"/>
    <w:rsid w:val="0093211D"/>
    <w:rsid w:val="00932B4D"/>
    <w:rsid w:val="00935400"/>
    <w:rsid w:val="00967F84"/>
    <w:rsid w:val="0098025C"/>
    <w:rsid w:val="0099791B"/>
    <w:rsid w:val="009A5CFB"/>
    <w:rsid w:val="009C1136"/>
    <w:rsid w:val="009C33CE"/>
    <w:rsid w:val="009C45DA"/>
    <w:rsid w:val="009C6F39"/>
    <w:rsid w:val="009C7683"/>
    <w:rsid w:val="009D3ECC"/>
    <w:rsid w:val="009E3FA1"/>
    <w:rsid w:val="00A0461A"/>
    <w:rsid w:val="00A26F9D"/>
    <w:rsid w:val="00A32FC0"/>
    <w:rsid w:val="00A43380"/>
    <w:rsid w:val="00A85054"/>
    <w:rsid w:val="00A9460C"/>
    <w:rsid w:val="00A94ACA"/>
    <w:rsid w:val="00AB0FB4"/>
    <w:rsid w:val="00AB523F"/>
    <w:rsid w:val="00AC3694"/>
    <w:rsid w:val="00AF3DFF"/>
    <w:rsid w:val="00B13C6A"/>
    <w:rsid w:val="00B13C97"/>
    <w:rsid w:val="00B15A47"/>
    <w:rsid w:val="00B33AB3"/>
    <w:rsid w:val="00B34067"/>
    <w:rsid w:val="00B369C9"/>
    <w:rsid w:val="00B40BA5"/>
    <w:rsid w:val="00B44E5A"/>
    <w:rsid w:val="00B678F8"/>
    <w:rsid w:val="00B77C8F"/>
    <w:rsid w:val="00B863DE"/>
    <w:rsid w:val="00BA031E"/>
    <w:rsid w:val="00BA29A6"/>
    <w:rsid w:val="00BA3C41"/>
    <w:rsid w:val="00BA58CE"/>
    <w:rsid w:val="00BA5B3F"/>
    <w:rsid w:val="00BB26E3"/>
    <w:rsid w:val="00BD2BE9"/>
    <w:rsid w:val="00BD53FC"/>
    <w:rsid w:val="00BD5A1E"/>
    <w:rsid w:val="00BD7461"/>
    <w:rsid w:val="00BF1F97"/>
    <w:rsid w:val="00BF6CA4"/>
    <w:rsid w:val="00BF78D4"/>
    <w:rsid w:val="00C12966"/>
    <w:rsid w:val="00C1765E"/>
    <w:rsid w:val="00C240EF"/>
    <w:rsid w:val="00C54FEA"/>
    <w:rsid w:val="00C614EC"/>
    <w:rsid w:val="00C623EE"/>
    <w:rsid w:val="00C64594"/>
    <w:rsid w:val="00C70324"/>
    <w:rsid w:val="00C74423"/>
    <w:rsid w:val="00C81968"/>
    <w:rsid w:val="00C86BF6"/>
    <w:rsid w:val="00CA78E5"/>
    <w:rsid w:val="00CE56DB"/>
    <w:rsid w:val="00D045B6"/>
    <w:rsid w:val="00D22D6B"/>
    <w:rsid w:val="00D34DDA"/>
    <w:rsid w:val="00D41A6D"/>
    <w:rsid w:val="00D73658"/>
    <w:rsid w:val="00D77A33"/>
    <w:rsid w:val="00D93DCC"/>
    <w:rsid w:val="00D93FC5"/>
    <w:rsid w:val="00DD30E2"/>
    <w:rsid w:val="00DD496E"/>
    <w:rsid w:val="00DD51F0"/>
    <w:rsid w:val="00DE19DD"/>
    <w:rsid w:val="00E401E4"/>
    <w:rsid w:val="00E44D81"/>
    <w:rsid w:val="00E72091"/>
    <w:rsid w:val="00E83AE3"/>
    <w:rsid w:val="00EA1D69"/>
    <w:rsid w:val="00EA4D2C"/>
    <w:rsid w:val="00EA4D7B"/>
    <w:rsid w:val="00EE1153"/>
    <w:rsid w:val="00EE363C"/>
    <w:rsid w:val="00EE463F"/>
    <w:rsid w:val="00EE4B6F"/>
    <w:rsid w:val="00EE6F41"/>
    <w:rsid w:val="00EF44FF"/>
    <w:rsid w:val="00F006BF"/>
    <w:rsid w:val="00F00982"/>
    <w:rsid w:val="00F109B7"/>
    <w:rsid w:val="00F174AF"/>
    <w:rsid w:val="00F2618C"/>
    <w:rsid w:val="00F330D6"/>
    <w:rsid w:val="00F37940"/>
    <w:rsid w:val="00F412F3"/>
    <w:rsid w:val="00F466CA"/>
    <w:rsid w:val="00F47D3C"/>
    <w:rsid w:val="00F5076E"/>
    <w:rsid w:val="00F53ACB"/>
    <w:rsid w:val="00F60D4B"/>
    <w:rsid w:val="00F7621B"/>
    <w:rsid w:val="00F77068"/>
    <w:rsid w:val="00F80F92"/>
    <w:rsid w:val="00F814F5"/>
    <w:rsid w:val="00FC1A42"/>
    <w:rsid w:val="00FC7B7F"/>
    <w:rsid w:val="00FF0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BD44B3A-7FD5-4D03-8F81-0F260B616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84</Words>
  <Characters>3329</Characters>
  <Application>Microsoft Office Word</Application>
  <DocSecurity>0</DocSecurity>
  <Lines>27</Lines>
  <Paragraphs>7</Paragraphs>
  <ScaleCrop>false</ScaleCrop>
  <Company/>
  <LinksUpToDate>false</LinksUpToDate>
  <CharactersWithSpaces>39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23-10-16T10:24:00Z</dcterms:created>
  <dcterms:modified xsi:type="dcterms:W3CDTF">2023-10-16T10:25:00Z</dcterms:modified>
</cp:coreProperties>
</file>